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0" r:id="rId4"/>
    <p:sldId id="269" r:id="rId5"/>
    <p:sldId id="258" r:id="rId6"/>
    <p:sldId id="261" r:id="rId7"/>
    <p:sldId id="262" r:id="rId8"/>
    <p:sldId id="263" r:id="rId9"/>
    <p:sldId id="264" r:id="rId10"/>
    <p:sldId id="265" r:id="rId11"/>
    <p:sldId id="266" r:id="rId12"/>
    <p:sldId id="268" r:id="rId13"/>
    <p:sldId id="270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536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8056AD-2272-4FA5-A2C9-DB26751DDC6D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1755F-95DA-4CAA-9098-D3476F5448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42461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8056AD-2272-4FA5-A2C9-DB26751DDC6D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1755F-95DA-4CAA-9098-D3476F5448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17599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8056AD-2272-4FA5-A2C9-DB26751DDC6D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1755F-95DA-4CAA-9098-D3476F5448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09097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194175" cy="21732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25888"/>
            <a:ext cx="4194175" cy="21732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5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5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5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D5DB58-CC3F-4F6D-A864-9C7BAF8E58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13357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8056AD-2272-4FA5-A2C9-DB26751DDC6D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1755F-95DA-4CAA-9098-D3476F5448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17328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8056AD-2272-4FA5-A2C9-DB26751DDC6D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1755F-95DA-4CAA-9098-D3476F5448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51703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8056AD-2272-4FA5-A2C9-DB26751DDC6D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1755F-95DA-4CAA-9098-D3476F5448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38118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8056AD-2272-4FA5-A2C9-DB26751DDC6D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1755F-95DA-4CAA-9098-D3476F5448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01419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8056AD-2272-4FA5-A2C9-DB26751DDC6D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1755F-95DA-4CAA-9098-D3476F5448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92460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8056AD-2272-4FA5-A2C9-DB26751DDC6D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1755F-95DA-4CAA-9098-D3476F5448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97711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8056AD-2272-4FA5-A2C9-DB26751DDC6D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1755F-95DA-4CAA-9098-D3476F5448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80267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8056AD-2272-4FA5-A2C9-DB26751DDC6D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F1755F-95DA-4CAA-9098-D3476F5448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10316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8056AD-2272-4FA5-A2C9-DB26751DDC6D}" type="datetimeFigureOut">
              <a:rPr lang="en-US" smtClean="0"/>
              <a:t>3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F1755F-95DA-4CAA-9098-D3476F5448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45026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48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4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image" Target="../media/image52.png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54.png"/><Relationship Id="rId4" Type="http://schemas.openxmlformats.org/officeDocument/2006/relationships/image" Target="../media/image53.wmf"/><Relationship Id="rId9" Type="http://schemas.openxmlformats.org/officeDocument/2006/relationships/image" Target="../media/image51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7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92284" y="685800"/>
            <a:ext cx="5105400" cy="2209800"/>
          </a:xfrm>
        </p:spPr>
        <p:txBody>
          <a:bodyPr>
            <a:normAutofit/>
          </a:bodyPr>
          <a:lstStyle/>
          <a:p>
            <a:r>
              <a:rPr lang="en-US" dirty="0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dirty="0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dirty="0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dirty="0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dirty="0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ghịch</a:t>
            </a:r>
            <a:r>
              <a:rPr lang="en-US" dirty="0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ảo</a:t>
            </a:r>
            <a:r>
              <a:rPr lang="en-US" dirty="0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?</a:t>
            </a:r>
            <a:endParaRPr lang="en-US" dirty="0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684" y="3200400"/>
            <a:ext cx="3668486" cy="3878943"/>
          </a:xfrm>
          <a:prstGeom prst="rect">
            <a:avLst/>
          </a:prstGeom>
        </p:spPr>
      </p:pic>
      <p:sp>
        <p:nvSpPr>
          <p:cNvPr id="5" name="Oval Callout 4"/>
          <p:cNvSpPr/>
          <p:nvPr/>
        </p:nvSpPr>
        <p:spPr>
          <a:xfrm>
            <a:off x="2292927" y="0"/>
            <a:ext cx="5715000" cy="3581400"/>
          </a:xfrm>
          <a:prstGeom prst="wedgeEllipseCallou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4714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8600" y="152400"/>
            <a:ext cx="891540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3. Dạng 3: Tìm số chưa biết trong một tích hoặc một </a:t>
            </a:r>
            <a:r>
              <a:rPr lang="vi-VN" sz="3600" b="1" dirty="0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hươ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70164" y="1431759"/>
            <a:ext cx="85344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Bài 4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: Chọn chữ cái đứng trước đáp án đúng</a:t>
            </a:r>
          </a:p>
          <a:p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    1. Tìm x, biết:</a:t>
            </a:r>
          </a:p>
          <a:p>
            <a:endParaRPr lang="vi-VN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.                      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.                       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.                       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081015"/>
              </p:ext>
            </p:extLst>
          </p:nvPr>
        </p:nvGraphicFramePr>
        <p:xfrm>
          <a:off x="2705100" y="1828800"/>
          <a:ext cx="1305791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0" name="Equation" r:id="rId3" imgW="1371600" imgH="749160" progId="Equation.DSMT4">
                  <p:embed/>
                </p:oleObj>
              </mc:Choice>
              <mc:Fallback>
                <p:oleObj name="Equation" r:id="rId3" imgW="1371600" imgH="749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1828800"/>
                        <a:ext cx="1305791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712446"/>
              </p:ext>
            </p:extLst>
          </p:nvPr>
        </p:nvGraphicFramePr>
        <p:xfrm>
          <a:off x="609600" y="2667000"/>
          <a:ext cx="100965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1" name="Equation" r:id="rId5" imgW="1015920" imgH="749160" progId="Equation.DSMT4">
                  <p:embed/>
                </p:oleObj>
              </mc:Choice>
              <mc:Fallback>
                <p:oleObj name="Equation" r:id="rId5" imgW="1015920" imgH="749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667000"/>
                        <a:ext cx="100965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471337"/>
              </p:ext>
            </p:extLst>
          </p:nvPr>
        </p:nvGraphicFramePr>
        <p:xfrm>
          <a:off x="2895600" y="2590800"/>
          <a:ext cx="100965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2" name="Equation" r:id="rId7" imgW="1015920" imgH="749160" progId="Equation.DSMT4">
                  <p:embed/>
                </p:oleObj>
              </mc:Choice>
              <mc:Fallback>
                <p:oleObj name="Equation" r:id="rId7" imgW="1015920" imgH="749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590800"/>
                        <a:ext cx="100965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826638"/>
              </p:ext>
            </p:extLst>
          </p:nvPr>
        </p:nvGraphicFramePr>
        <p:xfrm>
          <a:off x="7848600" y="2590800"/>
          <a:ext cx="83343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3" name="Equation" r:id="rId9" imgW="838080" imgH="749160" progId="Equation.DSMT4">
                  <p:embed/>
                </p:oleObj>
              </mc:Choice>
              <mc:Fallback>
                <p:oleObj name="Equation" r:id="rId9" imgW="838080" imgH="749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590800"/>
                        <a:ext cx="833437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223696"/>
              </p:ext>
            </p:extLst>
          </p:nvPr>
        </p:nvGraphicFramePr>
        <p:xfrm>
          <a:off x="5410200" y="2590800"/>
          <a:ext cx="116205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" name="Equation" r:id="rId11" imgW="1168200" imgH="749160" progId="Equation.DSMT4">
                  <p:embed/>
                </p:oleObj>
              </mc:Choice>
              <mc:Fallback>
                <p:oleObj name="Equation" r:id="rId11" imgW="1168200" imgH="749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590800"/>
                        <a:ext cx="116205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2576945" y="2782264"/>
            <a:ext cx="457200" cy="533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787000"/>
              </p:ext>
            </p:extLst>
          </p:nvPr>
        </p:nvGraphicFramePr>
        <p:xfrm>
          <a:off x="2500745" y="3429000"/>
          <a:ext cx="1525587" cy="263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" name="Equation" r:id="rId13" imgW="1536480" imgH="2641320" progId="Equation.DSMT4">
                  <p:embed/>
                </p:oleObj>
              </mc:Choice>
              <mc:Fallback>
                <p:oleObj name="Equation" r:id="rId13" imgW="1536480" imgH="2641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745" y="3429000"/>
                        <a:ext cx="1525587" cy="2630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705100" y="6289595"/>
            <a:ext cx="396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vi-VN" dirty="0" smtClean="0"/>
              <a:t> 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454845"/>
              </p:ext>
            </p:extLst>
          </p:nvPr>
        </p:nvGraphicFramePr>
        <p:xfrm>
          <a:off x="3124200" y="6170255"/>
          <a:ext cx="833438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" name="Equation" r:id="rId15" imgW="838080" imgH="609480" progId="Equation.DSMT4">
                  <p:embed/>
                </p:oleObj>
              </mc:Choice>
              <mc:Fallback>
                <p:oleObj name="Equation" r:id="rId15" imgW="838080" imgH="609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6170255"/>
                        <a:ext cx="833438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849581" y="3588327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Giải: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6910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81000" y="152400"/>
            <a:ext cx="84582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2. Một tấm bìa hình chữ nhật có diện tích là       , chiều dài là      . Chiều rộng của tấm bìa là:</a:t>
            </a:r>
          </a:p>
          <a:p>
            <a:endParaRPr lang="vi-VN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A.                     B.                      C.                         D. 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981679"/>
              </p:ext>
            </p:extLst>
          </p:nvPr>
        </p:nvGraphicFramePr>
        <p:xfrm>
          <a:off x="6629400" y="152400"/>
          <a:ext cx="652462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" name="Equation" r:id="rId3" imgW="685800" imgH="685800" progId="Equation.DSMT4">
                  <p:embed/>
                </p:oleObj>
              </mc:Choice>
              <mc:Fallback>
                <p:oleObj name="Equation" r:id="rId3" imgW="68580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52400"/>
                        <a:ext cx="652462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486153"/>
              </p:ext>
            </p:extLst>
          </p:nvPr>
        </p:nvGraphicFramePr>
        <p:xfrm>
          <a:off x="1219200" y="533400"/>
          <a:ext cx="5683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" name="Equation" r:id="rId5" imgW="596880" imgH="685800" progId="Equation.DSMT4">
                  <p:embed/>
                </p:oleObj>
              </mc:Choice>
              <mc:Fallback>
                <p:oleObj name="Equation" r:id="rId5" imgW="59688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33400"/>
                        <a:ext cx="56832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077633"/>
              </p:ext>
            </p:extLst>
          </p:nvPr>
        </p:nvGraphicFramePr>
        <p:xfrm>
          <a:off x="827088" y="1371600"/>
          <a:ext cx="6762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" name="Equation" r:id="rId7" imgW="711000" imgH="685800" progId="Equation.DSMT4">
                  <p:embed/>
                </p:oleObj>
              </mc:Choice>
              <mc:Fallback>
                <p:oleObj name="Equation" r:id="rId7" imgW="71100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371600"/>
                        <a:ext cx="67627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182735"/>
              </p:ext>
            </p:extLst>
          </p:nvPr>
        </p:nvGraphicFramePr>
        <p:xfrm>
          <a:off x="2667000" y="1371600"/>
          <a:ext cx="5683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" name="Equation" r:id="rId9" imgW="596880" imgH="685800" progId="Equation.DSMT4">
                  <p:embed/>
                </p:oleObj>
              </mc:Choice>
              <mc:Fallback>
                <p:oleObj name="Equation" r:id="rId9" imgW="59688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371600"/>
                        <a:ext cx="56832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271414"/>
              </p:ext>
            </p:extLst>
          </p:nvPr>
        </p:nvGraphicFramePr>
        <p:xfrm>
          <a:off x="4637809" y="1292584"/>
          <a:ext cx="5683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" name="Equation" r:id="rId11" imgW="596880" imgH="685800" progId="Equation.DSMT4">
                  <p:embed/>
                </p:oleObj>
              </mc:Choice>
              <mc:Fallback>
                <p:oleObj name="Equation" r:id="rId11" imgW="59688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809" y="1292584"/>
                        <a:ext cx="56832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414944"/>
              </p:ext>
            </p:extLst>
          </p:nvPr>
        </p:nvGraphicFramePr>
        <p:xfrm>
          <a:off x="6781800" y="1285657"/>
          <a:ext cx="6762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" name="Equation" r:id="rId13" imgW="711000" imgH="685800" progId="Equation.DSMT4">
                  <p:embed/>
                </p:oleObj>
              </mc:Choice>
              <mc:Fallback>
                <p:oleObj name="Equation" r:id="rId13" imgW="711000" imgH="685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285657"/>
                        <a:ext cx="67627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>
          <a:xfrm>
            <a:off x="4208318" y="14478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81000" y="3886200"/>
            <a:ext cx="82296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Mở rộng: (Bài 88 – SGK trang 43)</a:t>
            </a:r>
          </a:p>
          <a:p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Một tấm bìa hình chữ nhật có diện tích là       , chiều dài là      .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Tính chu vi của tấm bìa đó ?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03270"/>
              </p:ext>
            </p:extLst>
          </p:nvPr>
        </p:nvGraphicFramePr>
        <p:xfrm>
          <a:off x="6324600" y="4267200"/>
          <a:ext cx="65246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3" name="Equation" r:id="rId15" imgW="685800" imgH="685800" progId="Equation.DSMT4">
                  <p:embed/>
                </p:oleObj>
              </mc:Choice>
              <mc:Fallback>
                <p:oleObj name="Equation" r:id="rId15" imgW="68580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267200"/>
                        <a:ext cx="652463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510898"/>
              </p:ext>
            </p:extLst>
          </p:nvPr>
        </p:nvGraphicFramePr>
        <p:xfrm>
          <a:off x="685800" y="4724400"/>
          <a:ext cx="5683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" name="Equation" r:id="rId17" imgW="596880" imgH="685800" progId="Equation.DSMT4">
                  <p:embed/>
                </p:oleObj>
              </mc:Choice>
              <mc:Fallback>
                <p:oleObj name="Equation" r:id="rId17" imgW="596880" imgH="685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724400"/>
                        <a:ext cx="56832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81000" y="2209800"/>
            <a:ext cx="807720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Giải:</a:t>
            </a:r>
          </a:p>
          <a:p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Chiều rộng của hình chữ nhật là:</a:t>
            </a:r>
          </a:p>
          <a:p>
            <a:endParaRPr lang="en-US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726470"/>
              </p:ext>
            </p:extLst>
          </p:nvPr>
        </p:nvGraphicFramePr>
        <p:xfrm>
          <a:off x="5257800" y="2484040"/>
          <a:ext cx="221138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" name="Equation" r:id="rId19" imgW="2323800" imgH="685800" progId="Equation.DSMT4">
                  <p:embed/>
                </p:oleObj>
              </mc:Choice>
              <mc:Fallback>
                <p:oleObj name="Equation" r:id="rId19" imgW="232380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484040"/>
                        <a:ext cx="2211388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269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7" grpId="0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53" name="Picture 9" descr="Truong ho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9113" y="5084763"/>
            <a:ext cx="1819275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4" name="Text Box 10"/>
          <p:cNvSpPr txBox="1">
            <a:spLocks noChangeArrowheads="1"/>
          </p:cNvSpPr>
          <p:nvPr/>
        </p:nvSpPr>
        <p:spPr bwMode="auto">
          <a:xfrm>
            <a:off x="890588" y="3352800"/>
            <a:ext cx="2044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accent2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vi-VN" sz="2400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2400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= 10km/h </a:t>
            </a:r>
          </a:p>
        </p:txBody>
      </p:sp>
      <p:pic>
        <p:nvPicPr>
          <p:cNvPr id="57355" name="Picture 11" descr="J021292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999995" y="4708704"/>
            <a:ext cx="1322387" cy="145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56" name="Picture 12" descr="Ngoi nha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063" y="5041900"/>
            <a:ext cx="17462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7" name="Line 13"/>
          <p:cNvSpPr>
            <a:spLocks noChangeShapeType="1"/>
          </p:cNvSpPr>
          <p:nvPr/>
        </p:nvSpPr>
        <p:spPr bwMode="auto">
          <a:xfrm>
            <a:off x="1839913" y="6115050"/>
            <a:ext cx="5084762" cy="0"/>
          </a:xfrm>
          <a:prstGeom prst="line">
            <a:avLst/>
          </a:prstGeom>
          <a:noFill/>
          <a:ln w="76200" cmpd="tri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024297" y="4089554"/>
            <a:ext cx="1593850" cy="835025"/>
            <a:chOff x="1111" y="2463"/>
            <a:chExt cx="1004" cy="526"/>
          </a:xfrm>
        </p:grpSpPr>
        <p:sp>
          <p:nvSpPr>
            <p:cNvPr id="12305" name="Text Box 15"/>
            <p:cNvSpPr txBox="1">
              <a:spLocks noChangeArrowheads="1"/>
            </p:cNvSpPr>
            <p:nvPr/>
          </p:nvSpPr>
          <p:spPr bwMode="auto">
            <a:xfrm>
              <a:off x="1111" y="2542"/>
              <a:ext cx="10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chemeClr val="accent2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200" b="1">
                  <a:solidFill>
                    <a:schemeClr val="accent2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200" b="1">
                  <a:solidFill>
                    <a:schemeClr val="accent2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200" b="1">
                  <a:solidFill>
                    <a:schemeClr val="accent2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200" b="1">
                  <a:solidFill>
                    <a:schemeClr val="accent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accent2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vi-VN" sz="2400" baseline="-250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đ</a:t>
              </a:r>
              <a:r>
                <a:rPr lang="en-US" sz="2400" baseline="-250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sz="24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>
                  <a:solidFill>
                    <a:schemeClr val="tx1"/>
                  </a:solidFill>
                  <a:latin typeface=".VnTime" pitchFamily="34" charset="0"/>
                </a:rPr>
                <a:t>=      h</a:t>
              </a:r>
            </a:p>
          </p:txBody>
        </p:sp>
        <p:graphicFrame>
          <p:nvGraphicFramePr>
            <p:cNvPr id="1230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3547655"/>
                </p:ext>
              </p:extLst>
            </p:nvPr>
          </p:nvGraphicFramePr>
          <p:xfrm>
            <a:off x="1569" y="2463"/>
            <a:ext cx="204" cy="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7" name="Equation" r:id="rId6" imgW="152334" imgH="393529" progId="Equation.3">
                    <p:embed/>
                  </p:oleObj>
                </mc:Choice>
                <mc:Fallback>
                  <p:oleObj name="Equation" r:id="rId6" imgW="152334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9" y="2463"/>
                          <a:ext cx="204" cy="5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7361" name="Picture 17" descr="J021292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2638" y="4659313"/>
            <a:ext cx="1290637" cy="1455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62" name="Text Box 18"/>
          <p:cNvSpPr txBox="1">
            <a:spLocks noChangeArrowheads="1"/>
          </p:cNvSpPr>
          <p:nvPr/>
        </p:nvSpPr>
        <p:spPr bwMode="auto">
          <a:xfrm>
            <a:off x="6705601" y="3380248"/>
            <a:ext cx="243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accent2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2400" dirty="0" err="1">
                <a:solidFill>
                  <a:schemeClr val="tx1"/>
                </a:solidFill>
                <a:latin typeface="+mj-lt"/>
              </a:rPr>
              <a:t>v</a:t>
            </a:r>
            <a:r>
              <a:rPr lang="en-US" sz="2400" baseline="-25000" dirty="0" smtClean="0">
                <a:solidFill>
                  <a:schemeClr val="tx1"/>
                </a:solidFill>
                <a:latin typeface="+mj-lt"/>
              </a:rPr>
              <a:t>v</a:t>
            </a:r>
            <a:r>
              <a:rPr lang="vi-VN" sz="2400" baseline="-25000" dirty="0" smtClean="0">
                <a:solidFill>
                  <a:schemeClr val="tx1"/>
                </a:solidFill>
                <a:latin typeface="+mj-lt"/>
              </a:rPr>
              <a:t>ề</a:t>
            </a:r>
            <a:r>
              <a:rPr lang="en-US" sz="24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+mj-lt"/>
              </a:rPr>
              <a:t>= 12km/h </a:t>
            </a:r>
          </a:p>
        </p:txBody>
      </p:sp>
      <p:sp>
        <p:nvSpPr>
          <p:cNvPr id="57363" name="Text Box 19"/>
          <p:cNvSpPr txBox="1">
            <a:spLocks noChangeArrowheads="1"/>
          </p:cNvSpPr>
          <p:nvPr/>
        </p:nvSpPr>
        <p:spPr bwMode="auto">
          <a:xfrm>
            <a:off x="6869113" y="4153848"/>
            <a:ext cx="22748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accent2"/>
                </a:solidFill>
                <a:latin typeface="VNI-Times" pitchFamily="2" charset="0"/>
              </a:defRPr>
            </a:lvl1pPr>
            <a:lvl2pPr marL="742950" indent="-285750" eaLnBrk="0" hangingPunct="0">
              <a:defRPr sz="3200" b="1">
                <a:solidFill>
                  <a:schemeClr val="accent2"/>
                </a:solidFill>
                <a:latin typeface="VNI-Times" pitchFamily="2" charset="0"/>
              </a:defRPr>
            </a:lvl2pPr>
            <a:lvl3pPr marL="1143000" indent="-228600" eaLnBrk="0" hangingPunct="0">
              <a:defRPr sz="3200" b="1">
                <a:solidFill>
                  <a:schemeClr val="accent2"/>
                </a:solidFill>
                <a:latin typeface="VNI-Times" pitchFamily="2" charset="0"/>
              </a:defRPr>
            </a:lvl3pPr>
            <a:lvl4pPr marL="1600200" indent="-228600" eaLnBrk="0" hangingPunct="0">
              <a:defRPr sz="3200" b="1">
                <a:solidFill>
                  <a:schemeClr val="accent2"/>
                </a:solidFill>
                <a:latin typeface="VNI-Times" pitchFamily="2" charset="0"/>
              </a:defRPr>
            </a:lvl4pPr>
            <a:lvl5pPr marL="2057400" indent="-228600" eaLnBrk="0" hangingPunct="0">
              <a:defRPr sz="3200" b="1">
                <a:solidFill>
                  <a:schemeClr val="accent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accent2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dirty="0">
                <a:solidFill>
                  <a:srgbClr val="EE0000"/>
                </a:solidFill>
                <a:latin typeface="+mj-lt"/>
              </a:rPr>
              <a:t>t</a:t>
            </a:r>
            <a:r>
              <a:rPr lang="vi-VN" baseline="-25000" dirty="0" smtClean="0">
                <a:solidFill>
                  <a:srgbClr val="EE0000"/>
                </a:solidFill>
                <a:latin typeface="+mj-lt"/>
              </a:rPr>
              <a:t>về</a:t>
            </a:r>
            <a:r>
              <a:rPr lang="en-US" dirty="0" smtClean="0">
                <a:solidFill>
                  <a:srgbClr val="EE0000"/>
                </a:solidFill>
                <a:latin typeface="+mj-lt"/>
              </a:rPr>
              <a:t> </a:t>
            </a:r>
            <a:r>
              <a:rPr lang="en-US" dirty="0">
                <a:solidFill>
                  <a:srgbClr val="EE0000"/>
                </a:solidFill>
                <a:latin typeface="+mj-lt"/>
              </a:rPr>
              <a:t>= ?</a:t>
            </a:r>
            <a:r>
              <a:rPr lang="en-US" sz="2400" dirty="0">
                <a:solidFill>
                  <a:schemeClr val="tx1"/>
                </a:solidFill>
                <a:latin typeface="+mj-lt"/>
              </a:rPr>
              <a:t> </a:t>
            </a:r>
          </a:p>
        </p:txBody>
      </p:sp>
      <p:sp>
        <p:nvSpPr>
          <p:cNvPr id="3" name="Rectangle 2"/>
          <p:cNvSpPr/>
          <p:nvPr/>
        </p:nvSpPr>
        <p:spPr>
          <a:xfrm>
            <a:off x="701674" y="304800"/>
            <a:ext cx="7986713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vi-VN" sz="32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Dạng 4: Dạng </a:t>
            </a:r>
            <a:r>
              <a:rPr lang="vi-VN" sz="3200" b="1" dirty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oán có lời văn</a:t>
            </a:r>
          </a:p>
          <a:p>
            <a:r>
              <a:rPr lang="vi-VN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Bài 5</a:t>
            </a:r>
            <a:r>
              <a:rPr lang="vi-VN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(Bài 92 – SGK trang 44</a:t>
            </a:r>
            <a:r>
              <a:rPr lang="vi-VN" sz="2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vi-VN" sz="2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inh đi xe đạp từ nhà đến trường với vận tốc 10km/h hết    giờ. Khi về, Minh đạp xe với vận tốc 12 km/h. Tính thời gian Minh đi từ trường về nhà ?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632463"/>
              </p:ext>
            </p:extLst>
          </p:nvPr>
        </p:nvGraphicFramePr>
        <p:xfrm>
          <a:off x="1219200" y="1600200"/>
          <a:ext cx="3016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8" imgW="317160" imgH="685800" progId="Equation.DSMT4">
                  <p:embed/>
                </p:oleObj>
              </mc:Choice>
              <mc:Fallback>
                <p:oleObj name="Equation" r:id="rId8" imgW="31716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600200"/>
                        <a:ext cx="30162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935288" y="2613123"/>
            <a:ext cx="35766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 = v . t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5768264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5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10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7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7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4.07407E-6 L 0.40087 0.00463 " pathEditMode="relative" rAng="0" ptsTypes="AA">
                                      <p:cBhvr>
                                        <p:cTn id="28" dur="3000" fill="hold"/>
                                        <p:tgtEl>
                                          <p:spTgt spid="573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035" y="231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57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7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7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979 0.0118 L -0.40989 0.01088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573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514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7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7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4" grpId="0"/>
      <p:bldP spid="57357" grpId="0" animBg="1"/>
      <p:bldP spid="57362" grpId="0"/>
      <p:bldP spid="57363" grpId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14400" y="914400"/>
            <a:ext cx="7315200" cy="4269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vi-V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ẶN DÒ VỀ NHÀ</a:t>
            </a:r>
          </a:p>
          <a:p>
            <a:pPr marL="514350" indent="-514350" algn="just">
              <a:lnSpc>
                <a:spcPct val="200000"/>
              </a:lnSpc>
              <a:buAutoNum type="arabicPeriod"/>
            </a:pP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Học thuộc định nghĩa hai số nghịch đảo, quy tắc phép chia phân số</a:t>
            </a:r>
          </a:p>
          <a:p>
            <a:pPr marL="514350" indent="-514350" algn="just">
              <a:lnSpc>
                <a:spcPct val="200000"/>
              </a:lnSpc>
              <a:buAutoNum type="arabicPeriod"/>
            </a:pP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Làm BT: 88, 89, 90, 91 (SGK trang 43, 44)</a:t>
            </a:r>
          </a:p>
          <a:p>
            <a:pPr marL="514350" indent="-514350" algn="just">
              <a:lnSpc>
                <a:spcPct val="200000"/>
              </a:lnSpc>
              <a:buAutoNum type="arabicPeriod"/>
            </a:pP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Ôn tập về hỗn số, số thập phân, phần trăm.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1494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AutoShape 4"/>
          <p:cNvSpPr>
            <a:spLocks noChangeArrowheads="1"/>
          </p:cNvSpPr>
          <p:nvPr/>
        </p:nvSpPr>
        <p:spPr bwMode="auto">
          <a:xfrm>
            <a:off x="0" y="2286000"/>
            <a:ext cx="3048000" cy="12192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2ACF4">
                  <a:alpha val="49001"/>
                </a:srgbClr>
              </a:gs>
              <a:gs pos="100000">
                <a:srgbClr val="66FF33">
                  <a:alpha val="46001"/>
                </a:srgbClr>
              </a:gs>
            </a:gsLst>
            <a:lin ang="5400000" scaled="1"/>
          </a:gradFill>
          <a:ln w="57150" cmpd="thickThin">
            <a:solidFill>
              <a:srgbClr val="990099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PHÉP CHIA </a:t>
            </a:r>
          </a:p>
          <a:p>
            <a:pPr algn="ctr"/>
            <a:r>
              <a:rPr 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PHÂN SỐ</a:t>
            </a:r>
          </a:p>
        </p:txBody>
      </p:sp>
      <p:sp>
        <p:nvSpPr>
          <p:cNvPr id="126987" name="AutoShape 11"/>
          <p:cNvSpPr>
            <a:spLocks noChangeArrowheads="1"/>
          </p:cNvSpPr>
          <p:nvPr/>
        </p:nvSpPr>
        <p:spPr bwMode="auto">
          <a:xfrm rot="-2644016">
            <a:off x="2339113" y="1230460"/>
            <a:ext cx="1981200" cy="47942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00FF">
                  <a:alpha val="48000"/>
                </a:srgbClr>
              </a:gs>
              <a:gs pos="100000">
                <a:srgbClr val="FFFF66">
                  <a:alpha val="43999"/>
                </a:srgbClr>
              </a:gs>
            </a:gsLst>
            <a:lin ang="5400000" scaled="1"/>
          </a:gra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ghịc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ảo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7004" name="AutoShape 28"/>
          <p:cNvSpPr>
            <a:spLocks noChangeArrowheads="1"/>
          </p:cNvSpPr>
          <p:nvPr/>
        </p:nvSpPr>
        <p:spPr bwMode="auto">
          <a:xfrm>
            <a:off x="4191000" y="0"/>
            <a:ext cx="4953000" cy="1524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00FF">
                  <a:alpha val="39998"/>
                </a:srgbClr>
              </a:gs>
              <a:gs pos="100000">
                <a:srgbClr val="FFFF66">
                  <a:alpha val="42998"/>
                </a:srgbClr>
              </a:gs>
            </a:gsLst>
            <a:lin ang="5400000" scaled="1"/>
          </a:gra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</a:rPr>
              <a:t>gọ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</a:rPr>
              <a:t>là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</a:rPr>
              <a:t>nghịch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</a:rPr>
              <a:t>đảo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</a:rPr>
              <a:t>của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</a:p>
          <a:p>
            <a:pPr algn="ctr"/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</a:rPr>
              <a:t>nhau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</a:rPr>
              <a:t>nếu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</a:rPr>
              <a:t>tích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</a:rPr>
              <a:t>của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</a:rPr>
              <a:t>chú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</a:rPr>
              <a:t>bằ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467594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27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7" grpId="0" animBg="1"/>
      <p:bldP spid="12700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228600"/>
            <a:ext cx="8839200" cy="2209800"/>
          </a:xfrm>
        </p:spPr>
        <p:txBody>
          <a:bodyPr>
            <a:noAutofit/>
          </a:bodyPr>
          <a:lstStyle/>
          <a:p>
            <a:pPr algn="l"/>
            <a:r>
              <a:rPr lang="en-US" sz="4600" dirty="0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4600" dirty="0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4600" dirty="0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600" dirty="0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vi-VN" sz="4600" dirty="0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át biểu quy tắc của phép chia phân số</a:t>
            </a:r>
            <a:r>
              <a:rPr lang="en-US" sz="4600" dirty="0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?</a:t>
            </a:r>
            <a:r>
              <a:rPr lang="vi-VN" sz="4600" dirty="0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vi-VN" sz="4600" dirty="0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</a:br>
            <a:endParaRPr lang="en-US" sz="4600" dirty="0">
              <a:solidFill>
                <a:schemeClr val="tx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846013"/>
              </p:ext>
            </p:extLst>
          </p:nvPr>
        </p:nvGraphicFramePr>
        <p:xfrm>
          <a:off x="990600" y="2286000"/>
          <a:ext cx="1270000" cy="384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3" imgW="1269720" imgH="3835080" progId="Equation.DSMT4">
                  <p:embed/>
                </p:oleObj>
              </mc:Choice>
              <mc:Fallback>
                <p:oleObj name="Equation" r:id="rId3" imgW="1269720" imgH="3835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86000"/>
                        <a:ext cx="1270000" cy="3840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0697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78542" y="685800"/>
            <a:ext cx="8229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6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</a:p>
          <a:p>
            <a:pPr algn="ctr"/>
            <a:r>
              <a:rPr lang="vi-VN" sz="6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 CHIA PHÂN SỐ</a:t>
            </a:r>
            <a:endParaRPr lang="en-US" sz="6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6452" y="2819400"/>
            <a:ext cx="5354097" cy="350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366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AutoShape 4"/>
          <p:cNvSpPr>
            <a:spLocks noChangeArrowheads="1"/>
          </p:cNvSpPr>
          <p:nvPr/>
        </p:nvSpPr>
        <p:spPr bwMode="auto">
          <a:xfrm>
            <a:off x="0" y="2570018"/>
            <a:ext cx="3048000" cy="12192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2ACF4">
                  <a:alpha val="49001"/>
                </a:srgbClr>
              </a:gs>
              <a:gs pos="100000">
                <a:srgbClr val="66FF33">
                  <a:alpha val="46001"/>
                </a:srgbClr>
              </a:gs>
            </a:gsLst>
            <a:lin ang="5400000" scaled="1"/>
          </a:gradFill>
          <a:ln w="57150" cmpd="thickThin">
            <a:solidFill>
              <a:srgbClr val="990099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PHÉP CHIA </a:t>
            </a:r>
          </a:p>
          <a:p>
            <a:pPr algn="ctr"/>
            <a:r>
              <a:rPr 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PHÂN SỐ</a:t>
            </a:r>
          </a:p>
        </p:txBody>
      </p:sp>
      <p:sp>
        <p:nvSpPr>
          <p:cNvPr id="126987" name="AutoShape 11"/>
          <p:cNvSpPr>
            <a:spLocks noChangeArrowheads="1"/>
          </p:cNvSpPr>
          <p:nvPr/>
        </p:nvSpPr>
        <p:spPr bwMode="auto">
          <a:xfrm rot="-2644016">
            <a:off x="2355385" y="1496813"/>
            <a:ext cx="1981200" cy="47942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00FF">
                  <a:alpha val="48000"/>
                </a:srgbClr>
              </a:gs>
              <a:gs pos="100000">
                <a:srgbClr val="FFFF66">
                  <a:alpha val="43999"/>
                </a:srgbClr>
              </a:gs>
            </a:gsLst>
            <a:lin ang="5400000" scaled="1"/>
          </a:gra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ghịc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ảo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6988" name="AutoShape 12"/>
          <p:cNvSpPr>
            <a:spLocks noChangeArrowheads="1"/>
          </p:cNvSpPr>
          <p:nvPr/>
        </p:nvSpPr>
        <p:spPr bwMode="auto">
          <a:xfrm rot="834467">
            <a:off x="2328767" y="4136619"/>
            <a:ext cx="2705100" cy="6858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00FF">
                  <a:alpha val="48000"/>
                </a:srgbClr>
              </a:gs>
              <a:gs pos="100000">
                <a:srgbClr val="FFFF66">
                  <a:alpha val="43999"/>
                </a:srgbClr>
              </a:gs>
            </a:gsLst>
            <a:lin ang="5400000" scaled="1"/>
          </a:gra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24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é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chia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â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ố</a:t>
            </a:r>
            <a:endParaRPr lang="en-US" sz="2400" b="1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26989" name="AutoShape 13"/>
          <p:cNvSpPr>
            <a:spLocks noChangeArrowheads="1"/>
          </p:cNvSpPr>
          <p:nvPr/>
        </p:nvSpPr>
        <p:spPr bwMode="auto">
          <a:xfrm>
            <a:off x="6418118" y="2650863"/>
            <a:ext cx="2667000" cy="12192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00FF">
                  <a:alpha val="39998"/>
                </a:srgbClr>
              </a:gs>
              <a:gs pos="100000">
                <a:srgbClr val="FFFF66">
                  <a:alpha val="42998"/>
                </a:srgbClr>
              </a:gs>
            </a:gsLst>
            <a:lin ang="5400000" scaled="1"/>
          </a:gra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endParaRPr lang="en-US">
              <a:solidFill>
                <a:srgbClr val="00CC00"/>
              </a:solidFill>
              <a:latin typeface="Arial" charset="0"/>
            </a:endParaRPr>
          </a:p>
        </p:txBody>
      </p:sp>
      <p:pic>
        <p:nvPicPr>
          <p:cNvPr id="126990" name="Picture 14" descr="image0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3112945">
            <a:off x="5025499" y="4368538"/>
            <a:ext cx="1285875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6991" name="AutoShape 15"/>
          <p:cNvSpPr>
            <a:spLocks noChangeArrowheads="1"/>
          </p:cNvSpPr>
          <p:nvPr/>
        </p:nvSpPr>
        <p:spPr bwMode="auto">
          <a:xfrm>
            <a:off x="6341918" y="4210928"/>
            <a:ext cx="2743200" cy="990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00FF">
                  <a:alpha val="43999"/>
                </a:srgbClr>
              </a:gs>
              <a:gs pos="100000">
                <a:srgbClr val="FFFF66">
                  <a:alpha val="46001"/>
                </a:srgbClr>
              </a:gs>
            </a:gsLst>
            <a:lin ang="5400000" scaled="1"/>
          </a:gra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endParaRPr lang="en-US">
              <a:solidFill>
                <a:srgbClr val="00CC00"/>
              </a:solidFill>
              <a:latin typeface="Arial" charset="0"/>
            </a:endParaRPr>
          </a:p>
        </p:txBody>
      </p:sp>
      <p:pic>
        <p:nvPicPr>
          <p:cNvPr id="126992" name="Picture 16" descr="image0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6091663">
            <a:off x="5039302" y="3414538"/>
            <a:ext cx="1408112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8931" name="Object 19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117869170"/>
              </p:ext>
            </p:extLst>
          </p:nvPr>
        </p:nvGraphicFramePr>
        <p:xfrm>
          <a:off x="6591300" y="2849300"/>
          <a:ext cx="24384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4" imgW="1167893" imgH="393529" progId="Equation.DSMT4">
                  <p:embed/>
                </p:oleObj>
              </mc:Choice>
              <mc:Fallback>
                <p:oleObj name="Equation" r:id="rId4" imgW="116789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2849300"/>
                        <a:ext cx="24384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708688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2" name="Object 20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994278558"/>
              </p:ext>
            </p:extLst>
          </p:nvPr>
        </p:nvGraphicFramePr>
        <p:xfrm>
          <a:off x="6480464" y="4210927"/>
          <a:ext cx="2667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6" imgW="1524000" imgH="393700" progId="Equation.DSMT4">
                  <p:embed/>
                </p:oleObj>
              </mc:Choice>
              <mc:Fallback>
                <p:oleObj name="Equation" r:id="rId6" imgW="1524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464" y="4210927"/>
                        <a:ext cx="2667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708688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6999" name="Picture 23" descr="image0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356746">
            <a:off x="4445774" y="4890167"/>
            <a:ext cx="21336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7000" name="AutoShape 24"/>
          <p:cNvSpPr>
            <a:spLocks noChangeArrowheads="1"/>
          </p:cNvSpPr>
          <p:nvPr/>
        </p:nvSpPr>
        <p:spPr bwMode="auto">
          <a:xfrm>
            <a:off x="6418118" y="5590309"/>
            <a:ext cx="2667000" cy="12192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00FF">
                  <a:alpha val="39998"/>
                </a:srgbClr>
              </a:gs>
              <a:gs pos="100000">
                <a:srgbClr val="FFFF66">
                  <a:alpha val="42998"/>
                </a:srgbClr>
              </a:gs>
            </a:gsLst>
            <a:lin ang="5400000" scaled="1"/>
          </a:gra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endParaRPr lang="en-US">
              <a:solidFill>
                <a:srgbClr val="00CC00"/>
              </a:solidFill>
              <a:latin typeface="Arial" charset="0"/>
            </a:endParaRPr>
          </a:p>
        </p:txBody>
      </p:sp>
      <p:graphicFrame>
        <p:nvGraphicFramePr>
          <p:cNvPr id="38933" name="Object 21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947710918"/>
              </p:ext>
            </p:extLst>
          </p:nvPr>
        </p:nvGraphicFramePr>
        <p:xfrm>
          <a:off x="6515100" y="5726834"/>
          <a:ext cx="25908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8" imgW="1079032" imgH="393529" progId="Equation.DSMT4">
                  <p:embed/>
                </p:oleObj>
              </mc:Choice>
              <mc:Fallback>
                <p:oleObj name="Equation" r:id="rId8" imgW="107903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5726834"/>
                        <a:ext cx="25908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FFFF66"/>
                                </a:gs>
                                <a:gs pos="50000">
                                  <a:srgbClr val="00FFFF"/>
                                </a:gs>
                                <a:gs pos="100000">
                                  <a:srgbClr val="FFFF66"/>
                                </a:gs>
                              </a:gsLst>
                              <a:lin ang="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00999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004" name="AutoShape 28"/>
          <p:cNvSpPr>
            <a:spLocks noChangeArrowheads="1"/>
          </p:cNvSpPr>
          <p:nvPr/>
        </p:nvSpPr>
        <p:spPr bwMode="auto">
          <a:xfrm>
            <a:off x="4203696" y="533400"/>
            <a:ext cx="4953000" cy="1524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00FF">
                  <a:alpha val="39998"/>
                </a:srgbClr>
              </a:gs>
              <a:gs pos="100000">
                <a:srgbClr val="FFFF66">
                  <a:alpha val="42998"/>
                </a:srgbClr>
              </a:gs>
            </a:gsLst>
            <a:lin ang="5400000" scaled="1"/>
          </a:gra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</a:rPr>
              <a:t>gọ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</a:rPr>
              <a:t>là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</a:rPr>
              <a:t>nghịch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</a:rPr>
              <a:t>đảo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</a:rPr>
              <a:t>của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</a:p>
          <a:p>
            <a:pPr algn="ctr"/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</a:rPr>
              <a:t>nhau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</a:rPr>
              <a:t>nếu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CC"/>
                </a:solidFill>
                <a:latin typeface="Times New Roman" pitchFamily="18" charset="0"/>
              </a:rPr>
              <a:t>tích</a:t>
            </a:r>
            <a:r>
              <a:rPr lang="en-US" sz="2400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</a:rPr>
              <a:t>của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</a:rPr>
              <a:t>chú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</a:rPr>
              <a:t>bằ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dirty="0">
                <a:solidFill>
                  <a:srgbClr val="0070C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4203696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400" b="1" dirty="0" smtClean="0">
                <a:solidFill>
                  <a:srgbClr val="C00000"/>
                </a:solidFill>
                <a:latin typeface="+mj-lt"/>
              </a:rPr>
              <a:t>I. Kiến thức cần nhớ</a:t>
            </a:r>
            <a:endParaRPr lang="en-US" sz="3400" b="1" dirty="0">
              <a:solidFill>
                <a:srgbClr val="C0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969874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304800" y="228600"/>
            <a:ext cx="8610600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I. Luyện tập</a:t>
            </a:r>
          </a:p>
          <a:p>
            <a:r>
              <a:rPr lang="vi-VN" sz="36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1. Dạng 1: Tìm số nghịch đảo của một số cho trước</a:t>
            </a:r>
            <a:endParaRPr lang="en-US" sz="3600" b="1" dirty="0">
              <a:solidFill>
                <a:schemeClr val="accent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" y="2039034"/>
            <a:ext cx="8610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 smtClean="0">
                <a:latin typeface="Times New Roman" pitchFamily="18" charset="0"/>
                <a:cs typeface="Times New Roman" pitchFamily="18" charset="0"/>
              </a:rPr>
              <a:t>Bài 1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: Tìm số nghịch đảo</a:t>
            </a:r>
          </a:p>
          <a:p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2325755"/>
              </p:ext>
            </p:extLst>
          </p:nvPr>
        </p:nvGraphicFramePr>
        <p:xfrm>
          <a:off x="339436" y="3116252"/>
          <a:ext cx="8423564" cy="271653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286000"/>
                <a:gridCol w="720090"/>
                <a:gridCol w="921674"/>
                <a:gridCol w="838200"/>
                <a:gridCol w="838200"/>
                <a:gridCol w="2819400"/>
              </a:tblGrid>
              <a:tr h="130334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3600" b="0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vi-VN" sz="3600" b="0" dirty="0" smtClean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100" b="0" dirty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vi-VN" sz="3600" b="0" dirty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3600" b="0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r>
                        <a:rPr lang="vi-VN" sz="3600" b="0" dirty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en-US" sz="1100" b="0" dirty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vi-VN" sz="3600" b="0" dirty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3600" b="0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sz="1100" b="0" dirty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vi-VN" sz="3600" dirty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22777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3600" b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ố nghịch đảo</a:t>
                      </a:r>
                      <a:endParaRPr lang="en-US" sz="1100" b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36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100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36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100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36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100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36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100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3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1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610279"/>
              </p:ext>
            </p:extLst>
          </p:nvPr>
        </p:nvGraphicFramePr>
        <p:xfrm>
          <a:off x="2895600" y="3276600"/>
          <a:ext cx="2571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" name="Equation" r:id="rId3" imgW="253890" imgH="888614" progId="Equation.DSMT4">
                  <p:embed/>
                </p:oleObj>
              </mc:Choice>
              <mc:Fallback>
                <p:oleObj name="Equation" r:id="rId3" imgW="253890" imgH="88861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276600"/>
                        <a:ext cx="25717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0203"/>
              </p:ext>
            </p:extLst>
          </p:nvPr>
        </p:nvGraphicFramePr>
        <p:xfrm>
          <a:off x="4300537" y="3276600"/>
          <a:ext cx="6191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" name="Equation" r:id="rId5" imgW="622030" imgH="888614" progId="Equation.DSMT4">
                  <p:embed/>
                </p:oleObj>
              </mc:Choice>
              <mc:Fallback>
                <p:oleObj name="Equation" r:id="rId5" imgW="622030" imgH="88861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537" y="3276600"/>
                        <a:ext cx="61912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609416"/>
              </p:ext>
            </p:extLst>
          </p:nvPr>
        </p:nvGraphicFramePr>
        <p:xfrm>
          <a:off x="6172200" y="3276600"/>
          <a:ext cx="24669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" name="Equation" r:id="rId7" imgW="2463800" imgH="1028700" progId="Equation.DSMT4">
                  <p:embed/>
                </p:oleObj>
              </mc:Choice>
              <mc:Fallback>
                <p:oleObj name="Equation" r:id="rId7" imgW="2463800" imgH="1028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276600"/>
                        <a:ext cx="2466975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729895"/>
              </p:ext>
            </p:extLst>
          </p:nvPr>
        </p:nvGraphicFramePr>
        <p:xfrm>
          <a:off x="3524250" y="4648200"/>
          <a:ext cx="4286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3" name="Equation" r:id="rId9" imgW="431640" imgH="888840" progId="Equation.DSMT4">
                  <p:embed/>
                </p:oleObj>
              </mc:Choice>
              <mc:Fallback>
                <p:oleObj name="Equation" r:id="rId9" imgW="431640" imgH="8888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4648200"/>
                        <a:ext cx="42862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758677"/>
              </p:ext>
            </p:extLst>
          </p:nvPr>
        </p:nvGraphicFramePr>
        <p:xfrm>
          <a:off x="4440237" y="4648200"/>
          <a:ext cx="64452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4" name="Equation" r:id="rId11" imgW="647640" imgH="876240" progId="Equation.DSMT4">
                  <p:embed/>
                </p:oleObj>
              </mc:Choice>
              <mc:Fallback>
                <p:oleObj name="Equation" r:id="rId11" imgW="647640" imgH="876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7" y="4648200"/>
                        <a:ext cx="644525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212533"/>
              </p:ext>
            </p:extLst>
          </p:nvPr>
        </p:nvGraphicFramePr>
        <p:xfrm>
          <a:off x="6248400" y="4648200"/>
          <a:ext cx="25241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" name="Equation" r:id="rId13" imgW="253800" imgH="888840" progId="Equation.DSMT4">
                  <p:embed/>
                </p:oleObj>
              </mc:Choice>
              <mc:Fallback>
                <p:oleObj name="Equation" r:id="rId13" imgW="253800" imgH="8888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648200"/>
                        <a:ext cx="252412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374942"/>
              </p:ext>
            </p:extLst>
          </p:nvPr>
        </p:nvGraphicFramePr>
        <p:xfrm>
          <a:off x="2862263" y="4926013"/>
          <a:ext cx="227012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" name="Equation" r:id="rId15" imgW="228600" imgH="330120" progId="Equation.DSMT4">
                  <p:embed/>
                </p:oleObj>
              </mc:Choice>
              <mc:Fallback>
                <p:oleObj name="Equation" r:id="rId15" imgW="228600" imgH="3301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4926013"/>
                        <a:ext cx="227012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874079"/>
              </p:ext>
            </p:extLst>
          </p:nvPr>
        </p:nvGraphicFramePr>
        <p:xfrm>
          <a:off x="5332413" y="4932363"/>
          <a:ext cx="3159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7" name="Equation" r:id="rId17" imgW="317160" imgH="317160" progId="Equation.DSMT4">
                  <p:embed/>
                </p:oleObj>
              </mc:Choice>
              <mc:Fallback>
                <p:oleObj name="Equation" r:id="rId17" imgW="317160" imgH="3171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413" y="4932363"/>
                        <a:ext cx="315912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4424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1713790"/>
              </p:ext>
            </p:extLst>
          </p:nvPr>
        </p:nvGraphicFramePr>
        <p:xfrm>
          <a:off x="381000" y="152400"/>
          <a:ext cx="8423564" cy="271653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286000"/>
                <a:gridCol w="720090"/>
                <a:gridCol w="921674"/>
                <a:gridCol w="838200"/>
                <a:gridCol w="838200"/>
                <a:gridCol w="2819400"/>
              </a:tblGrid>
              <a:tr h="130334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3600" b="0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vi-VN" sz="3600" b="0" dirty="0" smtClean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100" b="0" dirty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vi-VN" sz="3600" b="0" dirty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3600" b="0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r>
                        <a:rPr lang="vi-VN" sz="3600" b="0" dirty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en-US" sz="1100" b="0" dirty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vi-VN" sz="3600" b="0" dirty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3600" b="0" dirty="0" smtClean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sz="1100" b="0" dirty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vi-VN" sz="3600" dirty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22777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3600" b="0"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ố nghịch đảo</a:t>
                      </a:r>
                      <a:endParaRPr lang="en-US" sz="1100" b="0"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36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100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36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100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36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100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3600" b="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100" b="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3600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1100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972048"/>
              </p:ext>
            </p:extLst>
          </p:nvPr>
        </p:nvGraphicFramePr>
        <p:xfrm>
          <a:off x="2937164" y="312748"/>
          <a:ext cx="2571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" name="Equation" r:id="rId3" imgW="253890" imgH="888614" progId="Equation.DSMT4">
                  <p:embed/>
                </p:oleObj>
              </mc:Choice>
              <mc:Fallback>
                <p:oleObj name="Equation" r:id="rId3" imgW="253890" imgH="8886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7164" y="312748"/>
                        <a:ext cx="25717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998311"/>
              </p:ext>
            </p:extLst>
          </p:nvPr>
        </p:nvGraphicFramePr>
        <p:xfrm>
          <a:off x="4342101" y="312748"/>
          <a:ext cx="6191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4" name="Equation" r:id="rId5" imgW="622030" imgH="888614" progId="Equation.DSMT4">
                  <p:embed/>
                </p:oleObj>
              </mc:Choice>
              <mc:Fallback>
                <p:oleObj name="Equation" r:id="rId5" imgW="622030" imgH="8886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2101" y="312748"/>
                        <a:ext cx="61912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360569"/>
              </p:ext>
            </p:extLst>
          </p:nvPr>
        </p:nvGraphicFramePr>
        <p:xfrm>
          <a:off x="6213764" y="312748"/>
          <a:ext cx="24669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" name="Equation" r:id="rId7" imgW="2463800" imgH="1028700" progId="Equation.DSMT4">
                  <p:embed/>
                </p:oleObj>
              </mc:Choice>
              <mc:Fallback>
                <p:oleObj name="Equation" r:id="rId7" imgW="2463800" imgH="1028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3764" y="312748"/>
                        <a:ext cx="2466975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182040"/>
              </p:ext>
            </p:extLst>
          </p:nvPr>
        </p:nvGraphicFramePr>
        <p:xfrm>
          <a:off x="3565814" y="1684348"/>
          <a:ext cx="4286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" name="Equation" r:id="rId9" imgW="431640" imgH="888840" progId="Equation.DSMT4">
                  <p:embed/>
                </p:oleObj>
              </mc:Choice>
              <mc:Fallback>
                <p:oleObj name="Equation" r:id="rId9" imgW="43164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814" y="1684348"/>
                        <a:ext cx="42862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404276"/>
              </p:ext>
            </p:extLst>
          </p:nvPr>
        </p:nvGraphicFramePr>
        <p:xfrm>
          <a:off x="4481801" y="1684348"/>
          <a:ext cx="64452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" name="Equation" r:id="rId11" imgW="647640" imgH="876240" progId="Equation.DSMT4">
                  <p:embed/>
                </p:oleObj>
              </mc:Choice>
              <mc:Fallback>
                <p:oleObj name="Equation" r:id="rId11" imgW="64764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801" y="1684348"/>
                        <a:ext cx="644525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054713"/>
              </p:ext>
            </p:extLst>
          </p:nvPr>
        </p:nvGraphicFramePr>
        <p:xfrm>
          <a:off x="6289964" y="1684348"/>
          <a:ext cx="25241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" name="Equation" r:id="rId13" imgW="253800" imgH="888840" progId="Equation.DSMT4">
                  <p:embed/>
                </p:oleObj>
              </mc:Choice>
              <mc:Fallback>
                <p:oleObj name="Equation" r:id="rId13" imgW="2538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9964" y="1684348"/>
                        <a:ext cx="252412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368714"/>
              </p:ext>
            </p:extLst>
          </p:nvPr>
        </p:nvGraphicFramePr>
        <p:xfrm>
          <a:off x="2903827" y="1962161"/>
          <a:ext cx="227012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9" name="Equation" r:id="rId15" imgW="228600" imgH="330120" progId="Equation.DSMT4">
                  <p:embed/>
                </p:oleObj>
              </mc:Choice>
              <mc:Fallback>
                <p:oleObj name="Equation" r:id="rId15" imgW="228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827" y="1962161"/>
                        <a:ext cx="227012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763511"/>
              </p:ext>
            </p:extLst>
          </p:nvPr>
        </p:nvGraphicFramePr>
        <p:xfrm>
          <a:off x="5373977" y="1968511"/>
          <a:ext cx="3159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" name="Equation" r:id="rId17" imgW="317160" imgH="317160" progId="Equation.DSMT4">
                  <p:embed/>
                </p:oleObj>
              </mc:Choice>
              <mc:Fallback>
                <p:oleObj name="Equation" r:id="rId17" imgW="3171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977" y="1968511"/>
                        <a:ext cx="315912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/>
          <p:cNvSpPr/>
          <p:nvPr/>
        </p:nvSpPr>
        <p:spPr>
          <a:xfrm>
            <a:off x="457200" y="3352800"/>
            <a:ext cx="8229600" cy="990600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1143000" y="3617267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Mỗi số bất kì có bao nhiêu số nghịch đảo với nó ?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04800" y="3155602"/>
            <a:ext cx="8610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u ý:</a:t>
            </a:r>
          </a:p>
          <a:p>
            <a:pPr marL="514350" indent="-514350">
              <a:buAutoNum type="arabicPeriod"/>
            </a:pPr>
            <a:r>
              <a:rPr lang="vi-VN" sz="2800" b="1" i="1" dirty="0" smtClean="0">
                <a:latin typeface="Times New Roman" pitchFamily="18" charset="0"/>
                <a:cs typeface="Times New Roman" pitchFamily="18" charset="0"/>
              </a:rPr>
              <a:t>Mỗi số khác 0 bất kì có duy nhất một số nghịch đảo (số 0 không có số nghịch đảo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42900" y="4724400"/>
            <a:ext cx="845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i="1" dirty="0" smtClean="0">
                <a:latin typeface="Times New Roman" pitchFamily="18" charset="0"/>
                <a:cs typeface="Times New Roman" pitchFamily="18" charset="0"/>
              </a:rPr>
              <a:t>2. Số nghịch đảo của a (a khác 0) là 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548455"/>
              </p:ext>
            </p:extLst>
          </p:nvPr>
        </p:nvGraphicFramePr>
        <p:xfrm>
          <a:off x="5867400" y="4543097"/>
          <a:ext cx="26511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" name="Equation" r:id="rId19" imgW="266400" imgH="888840" progId="Equation.DSMT4">
                  <p:embed/>
                </p:oleObj>
              </mc:Choice>
              <mc:Fallback>
                <p:oleObj name="Equation" r:id="rId19" imgW="266400" imgH="8888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543097"/>
                        <a:ext cx="265113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2"/>
          <p:cNvSpPr/>
          <p:nvPr/>
        </p:nvSpPr>
        <p:spPr>
          <a:xfrm>
            <a:off x="3581400" y="152400"/>
            <a:ext cx="533400" cy="685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3581400" y="1600200"/>
            <a:ext cx="533400" cy="1143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304800" y="5900410"/>
            <a:ext cx="708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i="1" dirty="0" smtClean="0">
                <a:latin typeface="Times New Roman" pitchFamily="18" charset="0"/>
                <a:cs typeface="Times New Roman" pitchFamily="18" charset="0"/>
              </a:rPr>
              <a:t>3. Số nghịch đảo của       là </a:t>
            </a:r>
            <a:endParaRPr 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963139"/>
              </p:ext>
            </p:extLst>
          </p:nvPr>
        </p:nvGraphicFramePr>
        <p:xfrm>
          <a:off x="3715543" y="5719107"/>
          <a:ext cx="26511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2" name="Equation" r:id="rId21" imgW="266400" imgH="888840" progId="Equation.DSMT4">
                  <p:embed/>
                </p:oleObj>
              </mc:Choice>
              <mc:Fallback>
                <p:oleObj name="Equation" r:id="rId21" imgW="266400" imgH="8888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543" y="5719107"/>
                        <a:ext cx="265113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849343"/>
              </p:ext>
            </p:extLst>
          </p:nvPr>
        </p:nvGraphicFramePr>
        <p:xfrm>
          <a:off x="4610100" y="5719107"/>
          <a:ext cx="26511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3" name="Equation" r:id="rId23" imgW="266400" imgH="888840" progId="Equation.DSMT4">
                  <p:embed/>
                </p:oleObj>
              </mc:Choice>
              <mc:Fallback>
                <p:oleObj name="Equation" r:id="rId23" imgW="266400" imgH="8888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5719107"/>
                        <a:ext cx="265113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547196"/>
              </p:ext>
            </p:extLst>
          </p:nvPr>
        </p:nvGraphicFramePr>
        <p:xfrm>
          <a:off x="5105400" y="5647670"/>
          <a:ext cx="21113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4" name="Equation" r:id="rId25" imgW="2108160" imgH="1028520" progId="Equation.DSMT4">
                  <p:embed/>
                </p:oleObj>
              </mc:Choice>
              <mc:Fallback>
                <p:oleObj name="Equation" r:id="rId25" imgW="2108160" imgH="10285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647670"/>
                        <a:ext cx="211137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390900" y="2867027"/>
            <a:ext cx="5295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 </a:t>
            </a:r>
            <a:r>
              <a:rPr lang="vi-VN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 Sai ; 5 là số đối của -5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9445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7" grpId="1" animBg="1"/>
      <p:bldP spid="18" grpId="0"/>
      <p:bldP spid="18" grpId="1"/>
      <p:bldP spid="20" grpId="0"/>
      <p:bldP spid="23" grpId="0" animBg="1"/>
      <p:bldP spid="24" grpId="0" animBg="1"/>
      <p:bldP spid="25" grpId="0"/>
      <p:bldP spid="29" grpId="0" build="allAtOnce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97873" y="76200"/>
            <a:ext cx="85344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b="1" dirty="0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2. Dạng 2: Thực hiện phép tính</a:t>
            </a:r>
          </a:p>
          <a:p>
            <a:r>
              <a:rPr lang="vi-VN" sz="3200" b="1" dirty="0" smtClean="0">
                <a:latin typeface="Times New Roman" pitchFamily="18" charset="0"/>
                <a:cs typeface="Times New Roman" pitchFamily="18" charset="0"/>
              </a:rPr>
              <a:t>Bài 2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: Các bài làm sau đúng hay sai ? Nếu sai hãy chỉ ra lỗi và sửa lại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1860974"/>
            <a:ext cx="358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A.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423553"/>
              </p:ext>
            </p:extLst>
          </p:nvPr>
        </p:nvGraphicFramePr>
        <p:xfrm>
          <a:off x="457200" y="1679575"/>
          <a:ext cx="290036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5" name="Equation" r:id="rId3" imgW="2920680" imgH="888840" progId="Equation.DSMT4">
                  <p:embed/>
                </p:oleObj>
              </mc:Choice>
              <mc:Fallback>
                <p:oleObj name="Equation" r:id="rId3" imgW="2920680" imgH="8888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79575"/>
                        <a:ext cx="2900363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0" y="2971800"/>
            <a:ext cx="541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+mj-lt"/>
              </a:rPr>
              <a:t>B</a:t>
            </a:r>
            <a:r>
              <a:rPr lang="vi-VN" sz="2400" dirty="0" smtClean="0">
                <a:latin typeface="+mj-lt"/>
              </a:rPr>
              <a:t>.</a:t>
            </a:r>
            <a:r>
              <a:rPr lang="vi-VN" sz="2400" dirty="0" smtClean="0"/>
              <a:t>  </a:t>
            </a:r>
            <a:endParaRPr lang="en-US" sz="2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2162"/>
              </p:ext>
            </p:extLst>
          </p:nvPr>
        </p:nvGraphicFramePr>
        <p:xfrm>
          <a:off x="557572" y="2790497"/>
          <a:ext cx="295116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6" name="Equation" r:id="rId5" imgW="2971800" imgH="888840" progId="Equation.DSMT4">
                  <p:embed/>
                </p:oleObj>
              </mc:Choice>
              <mc:Fallback>
                <p:oleObj name="Equation" r:id="rId5" imgW="2971800" imgH="8888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72" y="2790497"/>
                        <a:ext cx="2951163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4636" y="4296029"/>
            <a:ext cx="41217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latin typeface="+mj-lt"/>
              </a:rPr>
              <a:t>C.</a:t>
            </a:r>
            <a:r>
              <a:rPr lang="vi-VN" dirty="0" smtClean="0"/>
              <a:t> 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122221"/>
              </p:ext>
            </p:extLst>
          </p:nvPr>
        </p:nvGraphicFramePr>
        <p:xfrm>
          <a:off x="567531" y="4114726"/>
          <a:ext cx="244633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" name="Equation" r:id="rId7" imgW="2463480" imgH="888840" progId="Equation.DSMT4">
                  <p:embed/>
                </p:oleObj>
              </mc:Choice>
              <mc:Fallback>
                <p:oleObj name="Equation" r:id="rId7" imgW="2463480" imgH="8888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1" y="4114726"/>
                        <a:ext cx="2446337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4636" y="5818725"/>
            <a:ext cx="426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D.</a:t>
            </a:r>
            <a:r>
              <a:rPr lang="vi-VN" dirty="0" smtClean="0"/>
              <a:t> </a:t>
            </a: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124616"/>
              </p:ext>
            </p:extLst>
          </p:nvPr>
        </p:nvGraphicFramePr>
        <p:xfrm>
          <a:off x="325438" y="5637213"/>
          <a:ext cx="354488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" name="Equation" r:id="rId9" imgW="3568680" imgH="888840" progId="Equation.DSMT4">
                  <p:embed/>
                </p:oleObj>
              </mc:Choice>
              <mc:Fallback>
                <p:oleObj name="Equation" r:id="rId9" imgW="3568680" imgH="8888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8" y="5637213"/>
                        <a:ext cx="3544887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/>
          <p:cNvSpPr/>
          <p:nvPr/>
        </p:nvSpPr>
        <p:spPr>
          <a:xfrm>
            <a:off x="3581400" y="1707416"/>
            <a:ext cx="983673" cy="73098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851563" y="1842195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solidFill>
                  <a:srgbClr val="FF0000"/>
                </a:solidFill>
              </a:rPr>
              <a:t>S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8" name="Oval 17"/>
          <p:cNvSpPr/>
          <p:nvPr/>
        </p:nvSpPr>
        <p:spPr>
          <a:xfrm>
            <a:off x="3276600" y="4161250"/>
            <a:ext cx="983673" cy="73098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3546763" y="4296029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solidFill>
                  <a:srgbClr val="FF0000"/>
                </a:solidFill>
              </a:rPr>
              <a:t>S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0" name="Oval 19"/>
          <p:cNvSpPr/>
          <p:nvPr/>
        </p:nvSpPr>
        <p:spPr>
          <a:xfrm>
            <a:off x="3962399" y="5640250"/>
            <a:ext cx="676830" cy="70169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4145629" y="5775029"/>
            <a:ext cx="4194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solidFill>
                  <a:srgbClr val="FF0000"/>
                </a:solidFill>
              </a:rPr>
              <a:t>S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3" name="Oval 22"/>
          <p:cNvSpPr/>
          <p:nvPr/>
        </p:nvSpPr>
        <p:spPr>
          <a:xfrm>
            <a:off x="3692236" y="2837021"/>
            <a:ext cx="983673" cy="73098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3962399" y="29718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solidFill>
                  <a:srgbClr val="FF0000"/>
                </a:solidFill>
              </a:rPr>
              <a:t>Đ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5" name="Right Arrow 24"/>
          <p:cNvSpPr/>
          <p:nvPr/>
        </p:nvSpPr>
        <p:spPr>
          <a:xfrm>
            <a:off x="4675909" y="1860974"/>
            <a:ext cx="489204" cy="484632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45864"/>
              </p:ext>
            </p:extLst>
          </p:nvPr>
        </p:nvGraphicFramePr>
        <p:xfrm>
          <a:off x="5538788" y="1630363"/>
          <a:ext cx="27114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" name="Equation" r:id="rId11" imgW="2730240" imgH="888840" progId="Equation.DSMT4">
                  <p:embed/>
                </p:oleObj>
              </mc:Choice>
              <mc:Fallback>
                <p:oleObj name="Equation" r:id="rId11" imgW="2730240" imgH="8888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788" y="1630363"/>
                        <a:ext cx="271145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ight Arrow 27"/>
          <p:cNvSpPr/>
          <p:nvPr/>
        </p:nvSpPr>
        <p:spPr>
          <a:xfrm>
            <a:off x="4431307" y="4284426"/>
            <a:ext cx="489204" cy="484632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58142"/>
              </p:ext>
            </p:extLst>
          </p:nvPr>
        </p:nvGraphicFramePr>
        <p:xfrm>
          <a:off x="5153025" y="4191000"/>
          <a:ext cx="248443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" name="Equation" r:id="rId13" imgW="2501640" imgH="888840" progId="Equation.DSMT4">
                  <p:embed/>
                </p:oleObj>
              </mc:Choice>
              <mc:Fallback>
                <p:oleObj name="Equation" r:id="rId13" imgW="2501640" imgH="8888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025" y="4191000"/>
                        <a:ext cx="2484438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ight Arrow 30"/>
          <p:cNvSpPr/>
          <p:nvPr/>
        </p:nvSpPr>
        <p:spPr>
          <a:xfrm>
            <a:off x="4705510" y="5734783"/>
            <a:ext cx="489204" cy="484632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227853"/>
              </p:ext>
            </p:extLst>
          </p:nvPr>
        </p:nvGraphicFramePr>
        <p:xfrm>
          <a:off x="5086205" y="5698645"/>
          <a:ext cx="4111625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" name="Equation" r:id="rId15" imgW="4140000" imgH="749160" progId="Equation.DSMT4">
                  <p:embed/>
                </p:oleObj>
              </mc:Choice>
              <mc:Fallback>
                <p:oleObj name="Equation" r:id="rId15" imgW="4140000" imgH="7491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205" y="5698645"/>
                        <a:ext cx="4111625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32"/>
          <p:cNvSpPr/>
          <p:nvPr/>
        </p:nvSpPr>
        <p:spPr>
          <a:xfrm>
            <a:off x="5410200" y="1602313"/>
            <a:ext cx="3048000" cy="10668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5798797" y="1781770"/>
            <a:ext cx="26323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 nghịch </a:t>
            </a:r>
            <a:r>
              <a:rPr lang="vi-VN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ảo </a:t>
            </a:r>
            <a:r>
              <a:rPr lang="vi-VN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C/ Nghịch đảo SC sai </a:t>
            </a:r>
            <a:endParaRPr lang="en-US" sz="2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Oval 34"/>
          <p:cNvSpPr/>
          <p:nvPr/>
        </p:nvSpPr>
        <p:spPr>
          <a:xfrm>
            <a:off x="5156039" y="3993342"/>
            <a:ext cx="3048000" cy="10668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5659581" y="4326687"/>
            <a:ext cx="26323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ịch đảo SBC</a:t>
            </a:r>
            <a:endParaRPr lang="en-US" sz="2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Oval 36"/>
          <p:cNvSpPr/>
          <p:nvPr/>
        </p:nvSpPr>
        <p:spPr>
          <a:xfrm>
            <a:off x="5618018" y="5503239"/>
            <a:ext cx="3048000" cy="10668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5825836" y="5823135"/>
            <a:ext cx="26323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i dấu</a:t>
            </a:r>
            <a:endParaRPr lang="en-US" sz="2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2349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  <p:bldP spid="18" grpId="0" animBg="1"/>
      <p:bldP spid="19" grpId="0"/>
      <p:bldP spid="20" grpId="0" animBg="1"/>
      <p:bldP spid="21" grpId="0"/>
      <p:bldP spid="23" grpId="0" animBg="1"/>
      <p:bldP spid="24" grpId="0"/>
      <p:bldP spid="25" grpId="0" animBg="1"/>
      <p:bldP spid="28" grpId="0" animBg="1"/>
      <p:bldP spid="31" grpId="0" animBg="1"/>
      <p:bldP spid="33" grpId="0" animBg="1"/>
      <p:bldP spid="34" grpId="0"/>
      <p:bldP spid="35" grpId="0" animBg="1"/>
      <p:bldP spid="36" grpId="0"/>
      <p:bldP spid="37" grpId="0" animBg="1"/>
      <p:bldP spid="3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8600" y="152400"/>
            <a:ext cx="861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 smtClean="0">
                <a:latin typeface="Times New Roman" pitchFamily="18" charset="0"/>
                <a:cs typeface="Times New Roman" pitchFamily="18" charset="0"/>
              </a:rPr>
              <a:t>Bài 3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: Tính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353998"/>
              </p:ext>
            </p:extLst>
          </p:nvPr>
        </p:nvGraphicFramePr>
        <p:xfrm>
          <a:off x="403729" y="990600"/>
          <a:ext cx="200501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" name="Equation" r:id="rId3" imgW="2019240" imgH="952200" progId="Equation.DSMT4">
                  <p:embed/>
                </p:oleObj>
              </mc:Choice>
              <mc:Fallback>
                <p:oleObj name="Equation" r:id="rId3" imgW="2019240" imgH="952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29" y="990600"/>
                        <a:ext cx="2005013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608926"/>
              </p:ext>
            </p:extLst>
          </p:nvPr>
        </p:nvGraphicFramePr>
        <p:xfrm>
          <a:off x="381000" y="2209800"/>
          <a:ext cx="22828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" name="Equation" r:id="rId5" imgW="2298600" imgH="952200" progId="Equation.DSMT4">
                  <p:embed/>
                </p:oleObj>
              </mc:Choice>
              <mc:Fallback>
                <p:oleObj name="Equation" r:id="rId5" imgW="2298600" imgH="952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09800"/>
                        <a:ext cx="228282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38608"/>
              </p:ext>
            </p:extLst>
          </p:nvPr>
        </p:nvGraphicFramePr>
        <p:xfrm>
          <a:off x="315623" y="5029200"/>
          <a:ext cx="21812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" name="Equation" r:id="rId7" imgW="2197080" imgH="888840" progId="Equation.DSMT4">
                  <p:embed/>
                </p:oleObj>
              </mc:Choice>
              <mc:Fallback>
                <p:oleObj name="Equation" r:id="rId7" imgW="2197080" imgH="8888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623" y="5029200"/>
                        <a:ext cx="218122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428461"/>
              </p:ext>
            </p:extLst>
          </p:nvPr>
        </p:nvGraphicFramePr>
        <p:xfrm>
          <a:off x="228600" y="3429000"/>
          <a:ext cx="83502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" name="Equation" r:id="rId9" imgW="8407080" imgH="799920" progId="Equation.DSMT4">
                  <p:embed/>
                </p:oleObj>
              </mc:Choice>
              <mc:Fallback>
                <p:oleObj name="Equation" r:id="rId9" imgW="8407080" imgH="7999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429000"/>
                        <a:ext cx="835025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>
            <a:off x="381000" y="4572000"/>
            <a:ext cx="381000" cy="7620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796636" y="4317712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489511"/>
              </p:ext>
            </p:extLst>
          </p:nvPr>
        </p:nvGraphicFramePr>
        <p:xfrm>
          <a:off x="2438400" y="1066800"/>
          <a:ext cx="256063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" name="Equation" r:id="rId11" imgW="2577960" imgH="888840" progId="Equation.DSMT4">
                  <p:embed/>
                </p:oleObj>
              </mc:Choice>
              <mc:Fallback>
                <p:oleObj name="Equation" r:id="rId11" imgW="2577960" imgH="8888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066800"/>
                        <a:ext cx="2560637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05888"/>
              </p:ext>
            </p:extLst>
          </p:nvPr>
        </p:nvGraphicFramePr>
        <p:xfrm>
          <a:off x="2667000" y="2286000"/>
          <a:ext cx="336708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" name="Equation" r:id="rId13" imgW="3390840" imgH="888840" progId="Equation.DSMT4">
                  <p:embed/>
                </p:oleObj>
              </mc:Choice>
              <mc:Fallback>
                <p:oleObj name="Equation" r:id="rId13" imgW="3390840" imgH="8888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286000"/>
                        <a:ext cx="3367087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924618"/>
              </p:ext>
            </p:extLst>
          </p:nvPr>
        </p:nvGraphicFramePr>
        <p:xfrm>
          <a:off x="2590800" y="5029200"/>
          <a:ext cx="64293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" name="Equation" r:id="rId15" imgW="6476760" imgH="888840" progId="Equation.DSMT4">
                  <p:embed/>
                </p:oleObj>
              </mc:Choice>
              <mc:Fallback>
                <p:oleObj name="Equation" r:id="rId15" imgW="6476760" imgH="8888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029200"/>
                        <a:ext cx="64293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/>
          <p:cNvSpPr/>
          <p:nvPr/>
        </p:nvSpPr>
        <p:spPr>
          <a:xfrm>
            <a:off x="1544782" y="6109855"/>
            <a:ext cx="5715000" cy="533400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2514600" y="6191889"/>
            <a:ext cx="441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Chú ý thứ tự thực hiện phép tính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1953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7" grpId="0" animBg="1"/>
      <p:bldP spid="1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3</TotalTime>
  <Words>509</Words>
  <Application>Microsoft Office PowerPoint</Application>
  <PresentationFormat>On-screen Show (4:3)</PresentationFormat>
  <Paragraphs>86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Office Theme</vt:lpstr>
      <vt:lpstr>MathType 6.0 Equation</vt:lpstr>
      <vt:lpstr>Equation</vt:lpstr>
      <vt:lpstr>Câu 1: Thế nào là hai số nghịch đảo ?</vt:lpstr>
      <vt:lpstr>PowerPoint Presentation</vt:lpstr>
      <vt:lpstr>Câu 2: Phát biểu quy tắc của phép chia phân số ?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âu 1: Thế nào là hai số nghịch đảo</dc:title>
  <dc:creator>Windows User</dc:creator>
  <cp:lastModifiedBy>Windows User</cp:lastModifiedBy>
  <cp:revision>30</cp:revision>
  <dcterms:created xsi:type="dcterms:W3CDTF">2020-03-12T06:37:59Z</dcterms:created>
  <dcterms:modified xsi:type="dcterms:W3CDTF">2020-03-12T11:14:45Z</dcterms:modified>
</cp:coreProperties>
</file>